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3DDC4E7" w14:textId="77777777" w:rsidR="004E70E3" w:rsidRDefault="00144FB2" w:rsidP="004E70E3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>F</w:t>
      </w:r>
      <w:r w:rsidR="00A90A72">
        <w:rPr>
          <w:b/>
          <w:bCs/>
          <w:color w:val="00B0F0"/>
          <w:sz w:val="32"/>
          <w:szCs w:val="32"/>
        </w:rPr>
        <w:t xml:space="preserve">riction </w:t>
      </w:r>
    </w:p>
    <w:p w14:paraId="33DDC4E8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8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75"/>
        <w:gridCol w:w="7938"/>
      </w:tblGrid>
      <w:tr w:rsidR="00BE0AF7" w:rsidRPr="001F2B64" w14:paraId="33DDC4EE" w14:textId="77777777" w:rsidTr="00173B62">
        <w:trPr>
          <w:trHeight w:val="774"/>
        </w:trPr>
        <w:tc>
          <w:tcPr>
            <w:tcW w:w="675" w:type="dxa"/>
            <w:shd w:val="clear" w:color="auto" w:fill="00B0F0"/>
          </w:tcPr>
          <w:p w14:paraId="33DDC4E9" w14:textId="77777777" w:rsidR="00BE0AF7" w:rsidRDefault="00BE0AF7" w:rsidP="00364188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R6</w:t>
            </w:r>
          </w:p>
        </w:tc>
        <w:tc>
          <w:tcPr>
            <w:tcW w:w="7938" w:type="dxa"/>
          </w:tcPr>
          <w:p w14:paraId="33DDC4EA" w14:textId="77777777" w:rsidR="00BE0AF7" w:rsidRPr="00BE0AF7" w:rsidRDefault="00BE0AF7">
            <w:pPr>
              <w:rPr>
                <w:sz w:val="24"/>
                <w:szCs w:val="24"/>
              </w:rPr>
            </w:pPr>
            <w:r w:rsidRPr="00BE0AF7">
              <w:rPr>
                <w:sz w:val="24"/>
                <w:szCs w:val="24"/>
              </w:rPr>
              <w:t xml:space="preserve">Understand and use the </w:t>
            </w:r>
            <w:r w:rsidRPr="00BE0AF7">
              <w:rPr>
                <w:position w:val="-10"/>
                <w:sz w:val="24"/>
                <w:szCs w:val="24"/>
              </w:rPr>
              <w:object w:dxaOrig="820" w:dyaOrig="320" w14:anchorId="33DDC5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15.75pt" o:ole="">
                  <v:imagedata r:id="rId7" o:title=""/>
                </v:shape>
                <o:OLEObject Type="Embed" ProgID="Equation.DSMT4" ShapeID="_x0000_i1025" DrawAspect="Content" ObjectID="_1672726536" r:id="rId8"/>
              </w:object>
            </w:r>
            <w:r w:rsidRPr="00BE0AF7">
              <w:rPr>
                <w:sz w:val="24"/>
                <w:szCs w:val="24"/>
              </w:rPr>
              <w:t xml:space="preserve">  model for friction; coefficient of friction; motion of a body on a rough surface; limiting friction and statics</w:t>
            </w:r>
          </w:p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ook w:val="0000" w:firstRow="0" w:lastRow="0" w:firstColumn="0" w:lastColumn="0" w:noHBand="0" w:noVBand="0"/>
            </w:tblPr>
            <w:tblGrid>
              <w:gridCol w:w="222"/>
            </w:tblGrid>
            <w:tr w:rsidR="00BE0AF7" w:rsidRPr="00BE0AF7" w14:paraId="33DDC4EC" w14:textId="77777777">
              <w:trPr>
                <w:trHeight w:val="322"/>
              </w:trPr>
              <w:tc>
                <w:tcPr>
                  <w:tcW w:w="0" w:type="auto"/>
                </w:tcPr>
                <w:p w14:paraId="33DDC4EB" w14:textId="77777777" w:rsidR="00BE0AF7" w:rsidRPr="00BE0AF7" w:rsidRDefault="00BE0AF7" w:rsidP="00BE0AF7">
                  <w:pPr>
                    <w:autoSpaceDE w:val="0"/>
                    <w:autoSpaceDN w:val="0"/>
                    <w:adjustRightInd w:val="0"/>
                    <w:rPr>
                      <w:rFonts w:ascii="Times New Roman" w:hAnsi="Times New Roman" w:cs="Times New Roman"/>
                      <w:color w:val="000000"/>
                      <w:sz w:val="23"/>
                      <w:szCs w:val="23"/>
                    </w:rPr>
                  </w:pPr>
                </w:p>
              </w:tc>
            </w:tr>
          </w:tbl>
          <w:p w14:paraId="33DDC4ED" w14:textId="77777777" w:rsidR="00BE0AF7" w:rsidRDefault="00BE0AF7" w:rsidP="00DD354B">
            <w:pPr>
              <w:autoSpaceDE w:val="0"/>
              <w:autoSpaceDN w:val="0"/>
              <w:adjustRightInd w:val="0"/>
              <w:rPr>
                <w:bCs/>
                <w:color w:val="000000"/>
                <w:sz w:val="24"/>
                <w:szCs w:val="24"/>
              </w:rPr>
            </w:pPr>
          </w:p>
        </w:tc>
      </w:tr>
    </w:tbl>
    <w:p w14:paraId="33DDC4EF" w14:textId="77777777" w:rsidR="00C804BF" w:rsidRDefault="00C804BF" w:rsidP="004E70E3">
      <w:pPr>
        <w:rPr>
          <w:b/>
          <w:color w:val="00B0F0"/>
          <w:sz w:val="32"/>
          <w:szCs w:val="32"/>
        </w:rPr>
      </w:pPr>
    </w:p>
    <w:p w14:paraId="33DDC4F0" w14:textId="77777777" w:rsidR="004E70E3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33DDC4F1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4F2" w14:textId="77777777" w:rsidR="00A90A72" w:rsidRPr="00A90A72" w:rsidRDefault="00A90A72" w:rsidP="00A90A72">
      <w:pPr>
        <w:autoSpaceDE w:val="0"/>
        <w:autoSpaceDN w:val="0"/>
        <w:adjustRightInd w:val="0"/>
        <w:rPr>
          <w:sz w:val="24"/>
          <w:szCs w:val="24"/>
        </w:rPr>
      </w:pPr>
      <w:r w:rsidRPr="00A90A72">
        <w:rPr>
          <w:sz w:val="24"/>
          <w:szCs w:val="24"/>
        </w:rPr>
        <w:t>A good way to motivate this topic is to ask students to think about situations where friction may be acting and why it might be important. For example, a ladder leaning</w:t>
      </w:r>
    </w:p>
    <w:p w14:paraId="33DDC4F3" w14:textId="77777777" w:rsidR="00A90A72" w:rsidRPr="00A90A72" w:rsidRDefault="00A90A72" w:rsidP="00A90A72">
      <w:pPr>
        <w:autoSpaceDE w:val="0"/>
        <w:autoSpaceDN w:val="0"/>
        <w:adjustRightInd w:val="0"/>
        <w:rPr>
          <w:sz w:val="24"/>
          <w:szCs w:val="24"/>
        </w:rPr>
      </w:pPr>
      <w:r w:rsidRPr="00A90A72">
        <w:rPr>
          <w:sz w:val="24"/>
          <w:szCs w:val="24"/>
        </w:rPr>
        <w:t>against a wall would always slide if there were no f</w:t>
      </w:r>
      <w:r>
        <w:rPr>
          <w:sz w:val="24"/>
          <w:szCs w:val="24"/>
        </w:rPr>
        <w:t xml:space="preserve">riction between the foot of the </w:t>
      </w:r>
      <w:r w:rsidRPr="00A90A72">
        <w:rPr>
          <w:sz w:val="24"/>
          <w:szCs w:val="24"/>
        </w:rPr>
        <w:t>ladder and the ground. The absence of fr</w:t>
      </w:r>
      <w:r>
        <w:rPr>
          <w:sz w:val="24"/>
          <w:szCs w:val="24"/>
        </w:rPr>
        <w:t xml:space="preserve">iction in icy conditions causes </w:t>
      </w:r>
      <w:r w:rsidRPr="00A90A72">
        <w:rPr>
          <w:sz w:val="24"/>
          <w:szCs w:val="24"/>
        </w:rPr>
        <w:t>difficulties for road users: pedestrians slip over, cars and motorcycles skid.</w:t>
      </w:r>
    </w:p>
    <w:p w14:paraId="33DDC4F4" w14:textId="77777777" w:rsidR="00710A41" w:rsidRPr="00710A41" w:rsidRDefault="00710A41" w:rsidP="00710A41">
      <w:pPr>
        <w:rPr>
          <w:sz w:val="24"/>
          <w:szCs w:val="24"/>
        </w:rPr>
      </w:pPr>
    </w:p>
    <w:p w14:paraId="33DDC4F5" w14:textId="77777777" w:rsidR="00710A41" w:rsidRPr="00710A41" w:rsidRDefault="00710A41" w:rsidP="00710A41">
      <w:pPr>
        <w:rPr>
          <w:sz w:val="24"/>
          <w:szCs w:val="24"/>
        </w:rPr>
      </w:pPr>
      <w:r w:rsidRPr="00710A41">
        <w:rPr>
          <w:sz w:val="24"/>
          <w:szCs w:val="24"/>
        </w:rPr>
        <w:t xml:space="preserve">The model for friction has to be applied carefully.  If forces, including friction, are in static equilibrium it may be that the friction is not limiting and so taking </w:t>
      </w:r>
      <w:r w:rsidRPr="00710A41">
        <w:rPr>
          <w:i/>
          <w:sz w:val="24"/>
          <w:szCs w:val="24"/>
        </w:rPr>
        <w:t>F</w:t>
      </w:r>
      <w:r w:rsidRPr="00710A41">
        <w:rPr>
          <w:sz w:val="24"/>
          <w:szCs w:val="24"/>
        </w:rPr>
        <w:t xml:space="preserve"> = </w:t>
      </w:r>
      <w:r w:rsidRPr="00710A41">
        <w:rPr>
          <w:i/>
          <w:sz w:val="24"/>
          <w:szCs w:val="24"/>
        </w:rPr>
        <w:sym w:font="Symbol" w:char="F06D"/>
      </w:r>
      <w:r w:rsidRPr="00710A41">
        <w:rPr>
          <w:i/>
          <w:sz w:val="24"/>
          <w:szCs w:val="24"/>
        </w:rPr>
        <w:t>R</w:t>
      </w:r>
      <w:r w:rsidRPr="00710A41">
        <w:rPr>
          <w:sz w:val="24"/>
          <w:szCs w:val="24"/>
        </w:rPr>
        <w:t xml:space="preserve"> would be wrong and lead to error.  It is best to learn the result as </w:t>
      </w:r>
      <w:r w:rsidRPr="00710A41">
        <w:rPr>
          <w:i/>
          <w:sz w:val="24"/>
          <w:szCs w:val="24"/>
        </w:rPr>
        <w:t>F</w:t>
      </w:r>
      <w:r w:rsidRPr="00710A41">
        <w:rPr>
          <w:sz w:val="24"/>
          <w:szCs w:val="24"/>
        </w:rPr>
        <w:t xml:space="preserve"> </w:t>
      </w:r>
      <w:r w:rsidRPr="00710A41">
        <w:rPr>
          <w:sz w:val="24"/>
          <w:szCs w:val="24"/>
        </w:rPr>
        <w:sym w:font="Symbol" w:char="F0A3"/>
      </w:r>
      <w:r w:rsidRPr="00710A41">
        <w:rPr>
          <w:sz w:val="24"/>
          <w:szCs w:val="24"/>
        </w:rPr>
        <w:t xml:space="preserve"> </w:t>
      </w:r>
      <w:r w:rsidRPr="00710A41">
        <w:rPr>
          <w:i/>
          <w:sz w:val="24"/>
          <w:szCs w:val="24"/>
        </w:rPr>
        <w:sym w:font="Symbol" w:char="F06D"/>
      </w:r>
      <w:r w:rsidRPr="00710A41">
        <w:rPr>
          <w:i/>
          <w:sz w:val="24"/>
          <w:szCs w:val="24"/>
        </w:rPr>
        <w:t>R</w:t>
      </w:r>
      <w:r w:rsidRPr="00710A41">
        <w:rPr>
          <w:sz w:val="24"/>
          <w:szCs w:val="24"/>
        </w:rPr>
        <w:t xml:space="preserve"> or </w:t>
      </w:r>
      <w:r w:rsidRPr="00710A41">
        <w:rPr>
          <w:i/>
          <w:sz w:val="24"/>
          <w:szCs w:val="24"/>
        </w:rPr>
        <w:t>F</w:t>
      </w:r>
      <w:r w:rsidRPr="00710A41">
        <w:rPr>
          <w:sz w:val="24"/>
          <w:szCs w:val="24"/>
          <w:vertAlign w:val="subscript"/>
        </w:rPr>
        <w:t>max</w:t>
      </w:r>
      <w:r w:rsidRPr="00710A41">
        <w:rPr>
          <w:sz w:val="24"/>
          <w:szCs w:val="24"/>
        </w:rPr>
        <w:t xml:space="preserve"> </w:t>
      </w:r>
      <w:r w:rsidR="00860B0C">
        <w:rPr>
          <w:sz w:val="24"/>
          <w:szCs w:val="24"/>
        </w:rPr>
        <w:t>=</w:t>
      </w:r>
      <w:r w:rsidRPr="00710A41">
        <w:rPr>
          <w:sz w:val="24"/>
          <w:szCs w:val="24"/>
        </w:rPr>
        <w:t xml:space="preserve"> </w:t>
      </w:r>
      <w:r w:rsidRPr="00710A41">
        <w:rPr>
          <w:i/>
          <w:sz w:val="24"/>
          <w:szCs w:val="24"/>
        </w:rPr>
        <w:sym w:font="Symbol" w:char="F06D"/>
      </w:r>
      <w:r w:rsidRPr="00710A41">
        <w:rPr>
          <w:i/>
          <w:sz w:val="24"/>
          <w:szCs w:val="24"/>
        </w:rPr>
        <w:t>R</w:t>
      </w:r>
      <w:r w:rsidRPr="00710A41">
        <w:rPr>
          <w:sz w:val="24"/>
          <w:szCs w:val="24"/>
        </w:rPr>
        <w:t xml:space="preserve"> to keep this possibility in mind.  Also, students often overlook the possibility that changing one force in a system may alter the normal reaction and hence the limiting frictional force.</w:t>
      </w:r>
    </w:p>
    <w:p w14:paraId="33DDC4F6" w14:textId="77777777" w:rsidR="00710A41" w:rsidRPr="00710A41" w:rsidRDefault="00710A41" w:rsidP="00710A41">
      <w:pPr>
        <w:rPr>
          <w:color w:val="FF0000"/>
          <w:sz w:val="24"/>
          <w:szCs w:val="24"/>
        </w:rPr>
      </w:pPr>
    </w:p>
    <w:p w14:paraId="33DDC4F7" w14:textId="77777777" w:rsidR="00710A41" w:rsidRDefault="00710A41" w:rsidP="004E70E3">
      <w:pPr>
        <w:rPr>
          <w:b/>
          <w:color w:val="00B0F0"/>
          <w:sz w:val="32"/>
          <w:szCs w:val="32"/>
        </w:rPr>
      </w:pPr>
    </w:p>
    <w:p w14:paraId="33DDC4F8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4F9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4FA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4FB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4FC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4FD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4FE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4FF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500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501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502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503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504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505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506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507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508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509" w14:textId="77777777" w:rsidR="00A90A72" w:rsidRDefault="00A90A72" w:rsidP="004E70E3">
      <w:pPr>
        <w:rPr>
          <w:b/>
          <w:color w:val="00B0F0"/>
          <w:sz w:val="32"/>
          <w:szCs w:val="32"/>
        </w:rPr>
      </w:pPr>
    </w:p>
    <w:p w14:paraId="33DDC50A" w14:textId="77777777" w:rsidR="004E70E3" w:rsidRPr="001F2B64" w:rsidRDefault="004E70E3" w:rsidP="004E70E3">
      <w:pPr>
        <w:rPr>
          <w:sz w:val="24"/>
          <w:szCs w:val="24"/>
        </w:rPr>
      </w:pPr>
    </w:p>
    <w:p w14:paraId="33DDC50B" w14:textId="77777777" w:rsidR="001928E9" w:rsidRDefault="001928E9" w:rsidP="004E70E3">
      <w:pPr>
        <w:rPr>
          <w:b/>
          <w:color w:val="00B0F0"/>
          <w:sz w:val="32"/>
          <w:szCs w:val="32"/>
        </w:rPr>
      </w:pPr>
    </w:p>
    <w:p w14:paraId="33DDC50C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33DDC50D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33DDC50E" w14:textId="44582EFF" w:rsidR="00710A41" w:rsidRDefault="005D1026" w:rsidP="00710A41">
      <w:pPr>
        <w:rPr>
          <w:sz w:val="24"/>
          <w:szCs w:val="24"/>
        </w:rPr>
      </w:pPr>
      <w:r>
        <w:rPr>
          <w:bCs/>
          <w:sz w:val="24"/>
          <w:szCs w:val="24"/>
        </w:rPr>
        <w:t xml:space="preserve">The ‘Law of friction </w:t>
      </w:r>
      <w:r w:rsidR="00D44CD6">
        <w:rPr>
          <w:bCs/>
          <w:sz w:val="24"/>
          <w:szCs w:val="24"/>
        </w:rPr>
        <w:t>e</w:t>
      </w:r>
      <w:r>
        <w:rPr>
          <w:bCs/>
          <w:sz w:val="24"/>
          <w:szCs w:val="24"/>
        </w:rPr>
        <w:t>xperiment’</w:t>
      </w:r>
      <w:r w:rsidR="00710A41" w:rsidRPr="00E334A9">
        <w:rPr>
          <w:bCs/>
          <w:sz w:val="24"/>
          <w:szCs w:val="24"/>
        </w:rPr>
        <w:t xml:space="preserve"> </w:t>
      </w:r>
      <w:r w:rsidR="005F56C9">
        <w:rPr>
          <w:bCs/>
          <w:sz w:val="24"/>
          <w:szCs w:val="24"/>
        </w:rPr>
        <w:t xml:space="preserve">(which can be found at </w:t>
      </w:r>
      <w:hyperlink r:id="rId9" w:history="1">
        <w:r w:rsidR="005F56C9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5F56C9" w:rsidRPr="005F56C9">
        <w:rPr>
          <w:rStyle w:val="Hyperlink"/>
          <w:u w:val="none"/>
        </w:rPr>
        <w:t>)</w:t>
      </w:r>
      <w:r w:rsidR="005F56C9">
        <w:rPr>
          <w:bCs/>
          <w:sz w:val="24"/>
          <w:szCs w:val="24"/>
        </w:rPr>
        <w:t xml:space="preserve"> </w:t>
      </w:r>
      <w:r w:rsidR="00710A41" w:rsidRPr="00880AB5">
        <w:rPr>
          <w:sz w:val="24"/>
          <w:szCs w:val="24"/>
        </w:rPr>
        <w:t>provides an excellent</w:t>
      </w:r>
      <w:r w:rsidR="00710A41">
        <w:t xml:space="preserve"> way </w:t>
      </w:r>
      <w:r>
        <w:rPr>
          <w:bCs/>
          <w:sz w:val="24"/>
          <w:szCs w:val="24"/>
        </w:rPr>
        <w:t xml:space="preserve">to establish the inequality </w:t>
      </w:r>
      <w:r w:rsidRPr="00710A41">
        <w:rPr>
          <w:i/>
          <w:sz w:val="24"/>
          <w:szCs w:val="24"/>
        </w:rPr>
        <w:t>F</w:t>
      </w:r>
      <w:r w:rsidRPr="00710A41">
        <w:rPr>
          <w:sz w:val="24"/>
          <w:szCs w:val="24"/>
        </w:rPr>
        <w:t xml:space="preserve"> </w:t>
      </w:r>
      <w:r w:rsidRPr="00710A41">
        <w:rPr>
          <w:sz w:val="24"/>
          <w:szCs w:val="24"/>
        </w:rPr>
        <w:sym w:font="Symbol" w:char="F0A3"/>
      </w:r>
      <w:r w:rsidRPr="00710A41">
        <w:rPr>
          <w:sz w:val="24"/>
          <w:szCs w:val="24"/>
        </w:rPr>
        <w:t xml:space="preserve"> </w:t>
      </w:r>
      <w:r w:rsidRPr="00710A41">
        <w:rPr>
          <w:i/>
          <w:sz w:val="24"/>
          <w:szCs w:val="24"/>
        </w:rPr>
        <w:sym w:font="Symbol" w:char="F06D"/>
      </w:r>
      <w:r w:rsidRPr="00710A41">
        <w:rPr>
          <w:i/>
          <w:sz w:val="24"/>
          <w:szCs w:val="24"/>
        </w:rPr>
        <w:t>R</w:t>
      </w:r>
      <w:r>
        <w:rPr>
          <w:i/>
          <w:sz w:val="24"/>
          <w:szCs w:val="24"/>
        </w:rPr>
        <w:t xml:space="preserve"> </w:t>
      </w:r>
      <w:r w:rsidRPr="005D1026">
        <w:rPr>
          <w:sz w:val="24"/>
          <w:szCs w:val="24"/>
        </w:rPr>
        <w:t>as a model for friction</w:t>
      </w:r>
      <w:r>
        <w:rPr>
          <w:sz w:val="24"/>
          <w:szCs w:val="24"/>
        </w:rPr>
        <w:t>.</w:t>
      </w:r>
    </w:p>
    <w:p w14:paraId="33DDC50F" w14:textId="77777777" w:rsidR="005D1026" w:rsidRDefault="005D1026" w:rsidP="00710A41">
      <w:pPr>
        <w:rPr>
          <w:sz w:val="24"/>
          <w:szCs w:val="24"/>
        </w:rPr>
      </w:pPr>
    </w:p>
    <w:p w14:paraId="33DDC510" w14:textId="77777777" w:rsidR="005D1026" w:rsidRPr="005D1026" w:rsidRDefault="005D1026" w:rsidP="00710A41">
      <w:pPr>
        <w:rPr>
          <w:bCs/>
          <w:sz w:val="24"/>
          <w:szCs w:val="24"/>
        </w:rPr>
      </w:pPr>
      <w:r>
        <w:rPr>
          <w:sz w:val="24"/>
          <w:szCs w:val="24"/>
        </w:rPr>
        <w:t>Students set up equipment as shown in the diagram below and draw a force diagram that represents the scenario:</w:t>
      </w:r>
    </w:p>
    <w:p w14:paraId="33DDC511" w14:textId="77777777" w:rsidR="00710A41" w:rsidRDefault="005D1026" w:rsidP="00D44CD6">
      <w:pPr>
        <w:jc w:val="center"/>
        <w:rPr>
          <w:b/>
          <w:noProof/>
          <w:sz w:val="24"/>
          <w:szCs w:val="24"/>
          <w:lang w:eastAsia="en-GB"/>
        </w:rPr>
      </w:pPr>
      <w:r>
        <w:rPr>
          <w:b/>
          <w:noProof/>
          <w:sz w:val="24"/>
          <w:szCs w:val="24"/>
          <w:lang w:eastAsia="en-GB"/>
        </w:rPr>
        <w:drawing>
          <wp:inline distT="0" distB="0" distL="0" distR="0" wp14:anchorId="33DDC550" wp14:editId="33DDC551">
            <wp:extent cx="3115310" cy="1595120"/>
            <wp:effectExtent l="0" t="0" r="889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5310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DC512" w14:textId="77777777" w:rsidR="00880AB5" w:rsidRPr="005D1026" w:rsidRDefault="00CE17BC" w:rsidP="00FF1BF4">
      <w:pPr>
        <w:rPr>
          <w:bCs/>
          <w:sz w:val="24"/>
          <w:szCs w:val="24"/>
        </w:rPr>
      </w:pPr>
      <w:r>
        <w:rPr>
          <w:sz w:val="24"/>
          <w:szCs w:val="24"/>
        </w:rPr>
        <w:t xml:space="preserve">Masses are added </w:t>
      </w:r>
      <w:r w:rsidR="005D1026" w:rsidRPr="005D1026">
        <w:rPr>
          <w:sz w:val="24"/>
          <w:szCs w:val="24"/>
        </w:rPr>
        <w:t>to m until the pull on the M causes the block to slide along the table. This is repeated for different values and the results are recorded. Data of F</w:t>
      </w:r>
      <w:r>
        <w:rPr>
          <w:sz w:val="24"/>
          <w:szCs w:val="24"/>
          <w:vertAlign w:val="subscript"/>
        </w:rPr>
        <w:t xml:space="preserve"> </w:t>
      </w:r>
      <w:r w:rsidR="00D329E9">
        <w:rPr>
          <w:sz w:val="24"/>
          <w:szCs w:val="24"/>
        </w:rPr>
        <w:t xml:space="preserve">against </w:t>
      </w:r>
      <w:proofErr w:type="spellStart"/>
      <w:r w:rsidR="00D329E9">
        <w:rPr>
          <w:sz w:val="24"/>
          <w:szCs w:val="24"/>
        </w:rPr>
        <w:t xml:space="preserve">R </w:t>
      </w:r>
      <w:r w:rsidR="005D1026" w:rsidRPr="005D1026">
        <w:rPr>
          <w:sz w:val="24"/>
          <w:szCs w:val="24"/>
        </w:rPr>
        <w:t>are</w:t>
      </w:r>
      <w:proofErr w:type="spellEnd"/>
      <w:r w:rsidR="005D1026" w:rsidRPr="005D1026">
        <w:rPr>
          <w:sz w:val="24"/>
          <w:szCs w:val="24"/>
        </w:rPr>
        <w:t xml:space="preserve"> plotted for further investigation</w:t>
      </w:r>
      <w:r w:rsidR="00D329E9">
        <w:rPr>
          <w:sz w:val="24"/>
          <w:szCs w:val="24"/>
        </w:rPr>
        <w:t>.</w:t>
      </w:r>
    </w:p>
    <w:p w14:paraId="33DDC513" w14:textId="77777777" w:rsidR="00880AB5" w:rsidRDefault="00880AB5" w:rsidP="00FF1BF4">
      <w:pPr>
        <w:rPr>
          <w:bCs/>
          <w:sz w:val="24"/>
          <w:szCs w:val="24"/>
        </w:rPr>
      </w:pPr>
    </w:p>
    <w:p w14:paraId="33DDC514" w14:textId="77777777" w:rsidR="00FF1BF4" w:rsidRPr="0022573C" w:rsidRDefault="00FF1BF4" w:rsidP="00FF1BF4">
      <w:pPr>
        <w:rPr>
          <w:sz w:val="24"/>
          <w:szCs w:val="24"/>
        </w:rPr>
      </w:pPr>
    </w:p>
    <w:p w14:paraId="33DDC515" w14:textId="77777777" w:rsidR="004E70E3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33DDC516" w14:textId="77777777" w:rsidR="00A1292F" w:rsidRDefault="00A1292F" w:rsidP="00FB30CA">
      <w:pPr>
        <w:rPr>
          <w:bCs/>
          <w:sz w:val="24"/>
          <w:szCs w:val="24"/>
        </w:rPr>
      </w:pPr>
    </w:p>
    <w:p w14:paraId="33DDC517" w14:textId="77777777" w:rsidR="00A1292F" w:rsidRDefault="00CE17BC" w:rsidP="00A1292F">
      <w:pPr>
        <w:rPr>
          <w:sz w:val="24"/>
          <w:szCs w:val="24"/>
        </w:rPr>
      </w:pPr>
      <w:r>
        <w:rPr>
          <w:sz w:val="24"/>
          <w:szCs w:val="24"/>
        </w:rPr>
        <w:t xml:space="preserve">‘Forces acting on a box’ is an interactive resource </w:t>
      </w:r>
      <w:r w:rsidR="00A1292F" w:rsidRPr="001F2B64">
        <w:rPr>
          <w:sz w:val="24"/>
          <w:szCs w:val="24"/>
        </w:rPr>
        <w:t>(</w:t>
      </w:r>
      <w:r w:rsidR="001928E9">
        <w:rPr>
          <w:sz w:val="24"/>
          <w:szCs w:val="24"/>
        </w:rPr>
        <w:t xml:space="preserve">which </w:t>
      </w:r>
      <w:r w:rsidR="00C94106">
        <w:rPr>
          <w:sz w:val="24"/>
          <w:szCs w:val="24"/>
        </w:rPr>
        <w:t xml:space="preserve">can be found at </w:t>
      </w:r>
      <w:hyperlink r:id="rId11" w:history="1">
        <w:r w:rsidR="00C94106">
          <w:rPr>
            <w:rStyle w:val="Hyperlink"/>
            <w:color w:val="00B0F0"/>
            <w:sz w:val="24"/>
            <w:szCs w:val="24"/>
          </w:rPr>
          <w:t>www.mei.org.uk/integrating-technology</w:t>
        </w:r>
      </w:hyperlink>
      <w:r w:rsidR="00B908C3">
        <w:rPr>
          <w:sz w:val="24"/>
          <w:szCs w:val="24"/>
        </w:rPr>
        <w:t>)</w:t>
      </w:r>
      <w:r w:rsidR="00A1292F">
        <w:rPr>
          <w:sz w:val="24"/>
          <w:szCs w:val="24"/>
        </w:rPr>
        <w:t xml:space="preserve"> designed to </w:t>
      </w:r>
      <w:r>
        <w:rPr>
          <w:sz w:val="24"/>
          <w:szCs w:val="24"/>
        </w:rPr>
        <w:t>explore a model for friction.</w:t>
      </w:r>
    </w:p>
    <w:p w14:paraId="33DDC518" w14:textId="77777777" w:rsidR="00CE17BC" w:rsidRDefault="00CE17BC" w:rsidP="00A1292F">
      <w:pPr>
        <w:rPr>
          <w:sz w:val="24"/>
          <w:szCs w:val="24"/>
        </w:rPr>
      </w:pPr>
    </w:p>
    <w:p w14:paraId="33DDC519" w14:textId="77777777" w:rsidR="00CE17BC" w:rsidRPr="001F2B64" w:rsidRDefault="00CE17BC" w:rsidP="00A1292F">
      <w:pPr>
        <w:rPr>
          <w:sz w:val="24"/>
          <w:szCs w:val="24"/>
        </w:rPr>
      </w:pPr>
    </w:p>
    <w:p w14:paraId="33DDC51A" w14:textId="77777777" w:rsidR="00CE17BC" w:rsidRPr="001F2B64" w:rsidRDefault="00CE17BC" w:rsidP="00D44CD6">
      <w:pPr>
        <w:jc w:val="center"/>
        <w:rPr>
          <w:bCs/>
          <w:sz w:val="24"/>
          <w:szCs w:val="24"/>
        </w:rPr>
      </w:pPr>
      <w:r>
        <w:rPr>
          <w:noProof/>
          <w:sz w:val="24"/>
          <w:szCs w:val="24"/>
          <w:lang w:eastAsia="en-GB"/>
        </w:rPr>
        <w:drawing>
          <wp:inline distT="0" distB="0" distL="0" distR="0" wp14:anchorId="33DDC552" wp14:editId="33DDC553">
            <wp:extent cx="4752753" cy="2715783"/>
            <wp:effectExtent l="0" t="0" r="0" b="889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692" cy="271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DDC51B" w14:textId="77777777" w:rsidR="004E70E3" w:rsidRDefault="004E70E3" w:rsidP="004E70E3">
      <w:pPr>
        <w:rPr>
          <w:b/>
          <w:color w:val="00B0F0"/>
          <w:sz w:val="32"/>
          <w:szCs w:val="32"/>
        </w:rPr>
      </w:pPr>
    </w:p>
    <w:p w14:paraId="33DDC51C" w14:textId="77777777" w:rsidR="00A1292F" w:rsidRDefault="00A1292F" w:rsidP="00A1292F">
      <w:pPr>
        <w:rPr>
          <w:noProof/>
          <w:sz w:val="24"/>
          <w:szCs w:val="24"/>
        </w:rPr>
      </w:pPr>
      <w:r>
        <w:rPr>
          <w:noProof/>
          <w:sz w:val="24"/>
          <w:szCs w:val="24"/>
        </w:rPr>
        <w:t>Questions to ask students:</w:t>
      </w:r>
    </w:p>
    <w:p w14:paraId="33DDC51D" w14:textId="77777777" w:rsidR="00A1292F" w:rsidRPr="00713AD4" w:rsidRDefault="00A1292F" w:rsidP="00A1292F">
      <w:pPr>
        <w:pStyle w:val="ListParagraph"/>
        <w:numPr>
          <w:ilvl w:val="0"/>
          <w:numId w:val="14"/>
        </w:numPr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What </w:t>
      </w:r>
      <w:r w:rsidR="00CE17BC">
        <w:rPr>
          <w:noProof/>
          <w:sz w:val="24"/>
          <w:szCs w:val="24"/>
        </w:rPr>
        <w:t>do you notice as you change the angle</w:t>
      </w:r>
      <w:r w:rsidR="00B908C3" w:rsidRPr="00B908C3">
        <w:rPr>
          <w:noProof/>
          <w:position w:val="-6"/>
          <w:sz w:val="24"/>
          <w:szCs w:val="24"/>
        </w:rPr>
        <w:object w:dxaOrig="200" w:dyaOrig="279" w14:anchorId="33DDC554">
          <v:shape id="_x0000_i1026" type="#_x0000_t75" style="width:9.75pt;height:14.25pt" o:ole="">
            <v:imagedata r:id="rId13" o:title=""/>
          </v:shape>
          <o:OLEObject Type="Embed" ProgID="Equation.DSMT4" ShapeID="_x0000_i1026" DrawAspect="Content" ObjectID="_1672726537" r:id="rId14"/>
        </w:object>
      </w:r>
      <w:r w:rsidR="00B908C3">
        <w:rPr>
          <w:noProof/>
          <w:sz w:val="24"/>
          <w:szCs w:val="24"/>
        </w:rPr>
        <w:t xml:space="preserve"> </w:t>
      </w:r>
      <w:r w:rsidR="00CE17BC">
        <w:rPr>
          <w:noProof/>
          <w:sz w:val="24"/>
          <w:szCs w:val="24"/>
        </w:rPr>
        <w:t>?</w:t>
      </w:r>
    </w:p>
    <w:p w14:paraId="33DDC51E" w14:textId="77777777" w:rsidR="00B41D0F" w:rsidRPr="00710A41" w:rsidRDefault="00CE17BC" w:rsidP="00D871EF">
      <w:pPr>
        <w:pStyle w:val="ListParagraph"/>
        <w:numPr>
          <w:ilvl w:val="0"/>
          <w:numId w:val="14"/>
        </w:numPr>
        <w:rPr>
          <w:noProof/>
          <w:sz w:val="24"/>
          <w:szCs w:val="24"/>
        </w:rPr>
      </w:pPr>
      <w:r>
        <w:rPr>
          <w:noProof/>
          <w:sz w:val="24"/>
          <w:szCs w:val="24"/>
        </w:rPr>
        <w:t>Under what circumstances does the block move?</w:t>
      </w:r>
    </w:p>
    <w:p w14:paraId="33DDC51F" w14:textId="77777777" w:rsidR="00D11236" w:rsidRDefault="00D11236" w:rsidP="00D871EF">
      <w:pPr>
        <w:rPr>
          <w:noProof/>
          <w:sz w:val="24"/>
          <w:szCs w:val="24"/>
          <w:lang w:eastAsia="en-GB"/>
        </w:rPr>
      </w:pPr>
    </w:p>
    <w:p w14:paraId="33DDC520" w14:textId="77777777" w:rsidR="00D11236" w:rsidRDefault="00D11236" w:rsidP="004E70E3">
      <w:pPr>
        <w:jc w:val="center"/>
        <w:rPr>
          <w:noProof/>
          <w:sz w:val="24"/>
          <w:szCs w:val="24"/>
          <w:lang w:eastAsia="en-GB"/>
        </w:rPr>
      </w:pPr>
    </w:p>
    <w:p w14:paraId="33DDC521" w14:textId="77777777" w:rsidR="004E70E3" w:rsidRPr="001F2B64" w:rsidRDefault="004E70E3" w:rsidP="004E70E3">
      <w:pPr>
        <w:jc w:val="center"/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lastRenderedPageBreak/>
        <w:t xml:space="preserve">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37"/>
        <w:gridCol w:w="3083"/>
      </w:tblGrid>
      <w:tr w:rsidR="004E70E3" w:rsidRPr="001F2B64" w14:paraId="33DDC524" w14:textId="77777777" w:rsidTr="00D871EF">
        <w:trPr>
          <w:trHeight w:val="760"/>
        </w:trPr>
        <w:tc>
          <w:tcPr>
            <w:tcW w:w="5637" w:type="dxa"/>
            <w:shd w:val="clear" w:color="auto" w:fill="00B0F0"/>
            <w:vAlign w:val="center"/>
          </w:tcPr>
          <w:p w14:paraId="33DDC522" w14:textId="77777777" w:rsidR="004E70E3" w:rsidRPr="00D871EF" w:rsidRDefault="00D44CD6" w:rsidP="00D44CD6">
            <w:pPr>
              <w:tabs>
                <w:tab w:val="left" w:pos="3098"/>
              </w:tabs>
              <w:rPr>
                <w:b/>
                <w:sz w:val="28"/>
                <w:szCs w:val="28"/>
              </w:rPr>
            </w:pPr>
            <w:r>
              <w:rPr>
                <w:b/>
                <w:color w:val="FFFFFF" w:themeColor="background1"/>
                <w:sz w:val="28"/>
                <w:szCs w:val="28"/>
              </w:rPr>
              <w:t xml:space="preserve">Friction </w:t>
            </w:r>
          </w:p>
        </w:tc>
        <w:tc>
          <w:tcPr>
            <w:tcW w:w="3083" w:type="dxa"/>
            <w:vAlign w:val="center"/>
          </w:tcPr>
          <w:p w14:paraId="33DDC523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33DDC52C" w14:textId="77777777" w:rsidTr="00EE3B86">
        <w:tc>
          <w:tcPr>
            <w:tcW w:w="8720" w:type="dxa"/>
            <w:gridSpan w:val="2"/>
          </w:tcPr>
          <w:p w14:paraId="33DDC525" w14:textId="77777777" w:rsidR="001F2B64" w:rsidRDefault="001F2B64" w:rsidP="00EE3B86">
            <w:pPr>
              <w:rPr>
                <w:b/>
                <w:sz w:val="24"/>
                <w:szCs w:val="24"/>
              </w:rPr>
            </w:pPr>
          </w:p>
          <w:p w14:paraId="33DDC526" w14:textId="77777777" w:rsidR="004E70E3" w:rsidRPr="001F2B64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33DDC527" w14:textId="77777777" w:rsidR="001F2B64" w:rsidRDefault="001F2B64" w:rsidP="00EE3B86">
            <w:pPr>
              <w:rPr>
                <w:b/>
                <w:sz w:val="24"/>
                <w:szCs w:val="24"/>
              </w:rPr>
            </w:pPr>
          </w:p>
          <w:p w14:paraId="33DDC528" w14:textId="77777777" w:rsidR="00D871EF" w:rsidRPr="00710A41" w:rsidRDefault="00460FCA" w:rsidP="00460FCA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Newton’s Laws of Motion</w:t>
            </w:r>
          </w:p>
          <w:p w14:paraId="33DDC529" w14:textId="77777777" w:rsidR="00710A41" w:rsidRPr="00460FCA" w:rsidRDefault="00460FCA" w:rsidP="00720B90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460FCA">
              <w:rPr>
                <w:sz w:val="24"/>
                <w:szCs w:val="24"/>
              </w:rPr>
              <w:t>Resolving forces</w:t>
            </w:r>
          </w:p>
          <w:p w14:paraId="33DDC52A" w14:textId="77777777" w:rsidR="00460FCA" w:rsidRPr="00720B90" w:rsidRDefault="00460FCA" w:rsidP="00720B90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</w:p>
          <w:p w14:paraId="33DDC52B" w14:textId="77777777" w:rsidR="004E70E3" w:rsidRPr="001F2B64" w:rsidRDefault="004E70E3" w:rsidP="008F5D05">
            <w:pPr>
              <w:pStyle w:val="ListParagraph"/>
              <w:ind w:left="284"/>
              <w:rPr>
                <w:b/>
                <w:sz w:val="24"/>
                <w:szCs w:val="24"/>
              </w:rPr>
            </w:pPr>
          </w:p>
        </w:tc>
      </w:tr>
      <w:tr w:rsidR="004E70E3" w:rsidRPr="001F2B64" w14:paraId="33DDC534" w14:textId="77777777" w:rsidTr="00EE3B86">
        <w:tc>
          <w:tcPr>
            <w:tcW w:w="8720" w:type="dxa"/>
            <w:gridSpan w:val="2"/>
          </w:tcPr>
          <w:p w14:paraId="33DDC52D" w14:textId="77777777" w:rsidR="001F2B64" w:rsidRDefault="001F2B64" w:rsidP="00EE3B86">
            <w:pPr>
              <w:rPr>
                <w:b/>
                <w:sz w:val="24"/>
                <w:szCs w:val="24"/>
              </w:rPr>
            </w:pPr>
          </w:p>
          <w:p w14:paraId="33DDC52E" w14:textId="77777777" w:rsidR="004E70E3" w:rsidRPr="001F2B64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33DDC52F" w14:textId="77777777" w:rsidR="001F2B64" w:rsidRPr="001F2B64" w:rsidRDefault="001F2B64" w:rsidP="00EE3B86">
            <w:pPr>
              <w:rPr>
                <w:b/>
                <w:sz w:val="24"/>
                <w:szCs w:val="24"/>
              </w:rPr>
            </w:pPr>
          </w:p>
          <w:p w14:paraId="33DDC530" w14:textId="77777777" w:rsidR="004E70E3" w:rsidRDefault="00D871EF" w:rsidP="00D871E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onnection </w:t>
            </w:r>
            <w:r w:rsidR="00D11236">
              <w:rPr>
                <w:sz w:val="24"/>
                <w:szCs w:val="24"/>
              </w:rPr>
              <w:t>to GCSE Trigonometry</w:t>
            </w:r>
          </w:p>
          <w:p w14:paraId="33DDC531" w14:textId="77777777" w:rsidR="00710A41" w:rsidRDefault="00710A41" w:rsidP="00D871EF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33DDC532" w14:textId="77777777" w:rsidR="00D11236" w:rsidRPr="00D11236" w:rsidRDefault="00D11236" w:rsidP="00D11236">
            <w:pPr>
              <w:rPr>
                <w:sz w:val="24"/>
                <w:szCs w:val="24"/>
              </w:rPr>
            </w:pPr>
          </w:p>
          <w:p w14:paraId="33DDC533" w14:textId="77777777" w:rsidR="00D871EF" w:rsidRPr="001F2B64" w:rsidRDefault="00D871EF" w:rsidP="00D871EF">
            <w:pPr>
              <w:pStyle w:val="ListParagraph"/>
              <w:ind w:left="284"/>
              <w:rPr>
                <w:sz w:val="24"/>
                <w:szCs w:val="24"/>
              </w:rPr>
            </w:pPr>
          </w:p>
        </w:tc>
      </w:tr>
      <w:tr w:rsidR="004E70E3" w:rsidRPr="001F2B64" w14:paraId="33DDC53C" w14:textId="77777777" w:rsidTr="00EE3B86">
        <w:tc>
          <w:tcPr>
            <w:tcW w:w="8720" w:type="dxa"/>
            <w:gridSpan w:val="2"/>
          </w:tcPr>
          <w:p w14:paraId="33DDC535" w14:textId="77777777" w:rsidR="001F2B64" w:rsidRDefault="001F2B64" w:rsidP="00EE3B86">
            <w:pPr>
              <w:rPr>
                <w:b/>
                <w:sz w:val="24"/>
                <w:szCs w:val="24"/>
              </w:rPr>
            </w:pPr>
          </w:p>
          <w:p w14:paraId="33DDC536" w14:textId="77777777" w:rsidR="0047450F" w:rsidRPr="0058245C" w:rsidRDefault="004E70E3" w:rsidP="0058245C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33DDC537" w14:textId="77777777" w:rsidR="00D11236" w:rsidRDefault="00D11236" w:rsidP="00D11236">
            <w:pPr>
              <w:pStyle w:val="ListParagraph"/>
              <w:ind w:left="284"/>
            </w:pPr>
          </w:p>
          <w:p w14:paraId="33DDC538" w14:textId="77777777" w:rsidR="00460FCA" w:rsidRDefault="00460FCA" w:rsidP="00460FCA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In what direction is the frictional force between the back wheel of a cycle and the </w:t>
            </w:r>
            <w:r w:rsidRPr="00460FCA">
              <w:rPr>
                <w:sz w:val="24"/>
                <w:szCs w:val="24"/>
              </w:rPr>
              <w:t>road?</w:t>
            </w:r>
          </w:p>
          <w:p w14:paraId="33DDC539" w14:textId="77777777" w:rsidR="00460FCA" w:rsidRPr="00460FCA" w:rsidRDefault="00460FCA" w:rsidP="00460FCA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284" w:hanging="284"/>
              <w:rPr>
                <w:sz w:val="24"/>
                <w:szCs w:val="24"/>
              </w:rPr>
            </w:pPr>
          </w:p>
          <w:p w14:paraId="33DDC53A" w14:textId="77777777" w:rsidR="0058245C" w:rsidRPr="00460FCA" w:rsidRDefault="0058245C" w:rsidP="00460FCA">
            <w:pPr>
              <w:pStyle w:val="ListParagraph"/>
              <w:autoSpaceDE w:val="0"/>
              <w:autoSpaceDN w:val="0"/>
              <w:adjustRightInd w:val="0"/>
              <w:ind w:left="854"/>
              <w:rPr>
                <w:sz w:val="24"/>
                <w:szCs w:val="24"/>
              </w:rPr>
            </w:pPr>
          </w:p>
          <w:p w14:paraId="33DDC53B" w14:textId="77777777" w:rsidR="00D11236" w:rsidRPr="00E25249" w:rsidRDefault="00D11236" w:rsidP="00D11236"/>
        </w:tc>
      </w:tr>
      <w:tr w:rsidR="004E70E3" w:rsidRPr="001F2B64" w14:paraId="33DDC545" w14:textId="77777777" w:rsidTr="00EE3B86">
        <w:tc>
          <w:tcPr>
            <w:tcW w:w="8720" w:type="dxa"/>
            <w:gridSpan w:val="2"/>
          </w:tcPr>
          <w:p w14:paraId="33DDC53D" w14:textId="77777777" w:rsidR="001F2B64" w:rsidRDefault="001F2B64" w:rsidP="00EE3B86">
            <w:pPr>
              <w:rPr>
                <w:b/>
                <w:sz w:val="24"/>
                <w:szCs w:val="24"/>
              </w:rPr>
            </w:pPr>
          </w:p>
          <w:p w14:paraId="33DDC53E" w14:textId="77777777" w:rsidR="00067308" w:rsidRDefault="00067308" w:rsidP="00067308">
            <w:pPr>
              <w:rPr>
                <w:b/>
                <w:color w:val="00B0F0"/>
                <w:sz w:val="24"/>
                <w:szCs w:val="24"/>
              </w:rPr>
            </w:pPr>
            <w:r>
              <w:rPr>
                <w:b/>
                <w:color w:val="00B0F0"/>
                <w:sz w:val="24"/>
                <w:szCs w:val="24"/>
              </w:rPr>
              <w:t>Applications and Modelling</w:t>
            </w:r>
          </w:p>
          <w:p w14:paraId="33DDC53F" w14:textId="77777777" w:rsidR="008E39A5" w:rsidRDefault="008E39A5" w:rsidP="00067308">
            <w:pPr>
              <w:rPr>
                <w:b/>
                <w:color w:val="00B0F0"/>
                <w:sz w:val="24"/>
                <w:szCs w:val="24"/>
              </w:rPr>
            </w:pPr>
          </w:p>
          <w:p w14:paraId="33DDC540" w14:textId="77777777" w:rsidR="00460FCA" w:rsidRPr="00460FCA" w:rsidRDefault="00460FCA" w:rsidP="00460FCA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284" w:hanging="284"/>
              <w:rPr>
                <w:sz w:val="24"/>
                <w:szCs w:val="24"/>
              </w:rPr>
            </w:pPr>
            <w:r w:rsidRPr="00460FCA">
              <w:rPr>
                <w:sz w:val="24"/>
                <w:szCs w:val="24"/>
              </w:rPr>
              <w:t>Hold a metre ruler horizontally across your two index fingers and slide your</w:t>
            </w:r>
          </w:p>
          <w:p w14:paraId="33DDC541" w14:textId="77777777" w:rsidR="00460FCA" w:rsidRPr="00460FCA" w:rsidRDefault="00460FCA" w:rsidP="00460FCA">
            <w:pPr>
              <w:autoSpaceDE w:val="0"/>
              <w:autoSpaceDN w:val="0"/>
              <w:adjustRightInd w:val="0"/>
              <w:ind w:left="284"/>
              <w:rPr>
                <w:sz w:val="24"/>
                <w:szCs w:val="24"/>
              </w:rPr>
            </w:pPr>
            <w:r w:rsidRPr="00460FCA">
              <w:rPr>
                <w:sz w:val="24"/>
                <w:szCs w:val="24"/>
              </w:rPr>
              <w:t>fingers smoothly together, fairly slowly. What happens?</w:t>
            </w:r>
          </w:p>
          <w:p w14:paraId="33DDC542" w14:textId="77777777" w:rsidR="00710A41" w:rsidRDefault="00460FCA" w:rsidP="00460FCA">
            <w:pPr>
              <w:autoSpaceDE w:val="0"/>
              <w:autoSpaceDN w:val="0"/>
              <w:adjustRightInd w:val="0"/>
              <w:ind w:firstLine="284"/>
              <w:rPr>
                <w:sz w:val="24"/>
                <w:szCs w:val="24"/>
              </w:rPr>
            </w:pPr>
            <w:r w:rsidRPr="00460FCA">
              <w:rPr>
                <w:sz w:val="24"/>
                <w:szCs w:val="24"/>
              </w:rPr>
              <w:t xml:space="preserve">Use the laws of friction to investigate what you observe. </w:t>
            </w:r>
          </w:p>
          <w:p w14:paraId="33DDC543" w14:textId="77777777" w:rsidR="00460FCA" w:rsidRPr="00460FCA" w:rsidRDefault="00460FCA" w:rsidP="00460FCA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  <w:ind w:left="284" w:hanging="284"/>
              <w:rPr>
                <w:sz w:val="24"/>
                <w:szCs w:val="24"/>
              </w:rPr>
            </w:pPr>
          </w:p>
          <w:p w14:paraId="33DDC544" w14:textId="77777777" w:rsidR="00D871EF" w:rsidRPr="001F2B64" w:rsidRDefault="00D871EF" w:rsidP="0020238A">
            <w:pPr>
              <w:rPr>
                <w:b/>
                <w:sz w:val="24"/>
                <w:szCs w:val="24"/>
              </w:rPr>
            </w:pPr>
          </w:p>
        </w:tc>
      </w:tr>
      <w:tr w:rsidR="00E25249" w:rsidRPr="001F2B64" w14:paraId="33DDC54C" w14:textId="77777777" w:rsidTr="00EE3B86">
        <w:tc>
          <w:tcPr>
            <w:tcW w:w="8720" w:type="dxa"/>
            <w:gridSpan w:val="2"/>
          </w:tcPr>
          <w:p w14:paraId="33DDC546" w14:textId="77777777" w:rsidR="008F5D05" w:rsidRDefault="00E25249" w:rsidP="008F5D05">
            <w:pPr>
              <w:rPr>
                <w:b/>
                <w:sz w:val="24"/>
                <w:szCs w:val="24"/>
              </w:rPr>
            </w:pPr>
            <w:r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33DDC547" w14:textId="77777777" w:rsidR="008F5D05" w:rsidRPr="008F5D05" w:rsidRDefault="008F5D05" w:rsidP="008F5D05">
            <w:pPr>
              <w:rPr>
                <w:b/>
                <w:sz w:val="24"/>
                <w:szCs w:val="24"/>
              </w:rPr>
            </w:pPr>
            <w:r w:rsidRPr="006C219A">
              <w:rPr>
                <w:sz w:val="24"/>
                <w:szCs w:val="24"/>
              </w:rPr>
              <w:t xml:space="preserve"> </w:t>
            </w:r>
          </w:p>
          <w:p w14:paraId="33DDC548" w14:textId="77777777" w:rsidR="00F57AF5" w:rsidRDefault="00B41D0F" w:rsidP="008F5D0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sing </w:t>
            </w:r>
            <w:r w:rsidRPr="00B41D0F">
              <w:rPr>
                <w:position w:val="-10"/>
                <w:sz w:val="24"/>
                <w:szCs w:val="24"/>
              </w:rPr>
              <w:object w:dxaOrig="840" w:dyaOrig="320" w14:anchorId="33DDC555">
                <v:shape id="_x0000_i1027" type="#_x0000_t75" style="width:42pt;height:15.75pt" o:ole="">
                  <v:imagedata r:id="rId15" o:title=""/>
                </v:shape>
                <o:OLEObject Type="Embed" ProgID="Equation.DSMT4" ShapeID="_x0000_i1027" DrawAspect="Content" ObjectID="_1672726538" r:id="rId16"/>
              </w:object>
            </w:r>
            <w:r>
              <w:rPr>
                <w:sz w:val="24"/>
                <w:szCs w:val="24"/>
              </w:rPr>
              <w:t xml:space="preserve"> in </w:t>
            </w:r>
            <w:r w:rsidR="00E3679A">
              <w:rPr>
                <w:sz w:val="24"/>
                <w:szCs w:val="24"/>
              </w:rPr>
              <w:t>in</w:t>
            </w:r>
            <w:r>
              <w:rPr>
                <w:sz w:val="24"/>
                <w:szCs w:val="24"/>
              </w:rPr>
              <w:t>appropriate situations.</w:t>
            </w:r>
          </w:p>
          <w:p w14:paraId="33DDC549" w14:textId="77777777" w:rsidR="0058245C" w:rsidRPr="00E3679A" w:rsidRDefault="00E3679A" w:rsidP="008F5D0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Confusing the notation of F in Newton’s Second Law, </w:t>
            </w:r>
            <w:r w:rsidRPr="002968A0">
              <w:rPr>
                <w:rFonts w:eastAsia="Times New Roman"/>
                <w:color w:val="000000"/>
                <w:position w:val="-6"/>
                <w:sz w:val="24"/>
                <w:szCs w:val="24"/>
                <w:lang w:eastAsia="en-GB"/>
              </w:rPr>
              <w:object w:dxaOrig="800" w:dyaOrig="279" w14:anchorId="33DDC556">
                <v:shape id="_x0000_i1028" type="#_x0000_t75" style="width:40.5pt;height:14.25pt" o:ole="">
                  <v:imagedata r:id="rId17" o:title=""/>
                </v:shape>
                <o:OLEObject Type="Embed" ProgID="Equation.DSMT4" ShapeID="_x0000_i1028" DrawAspect="Content" ObjectID="_1672726539" r:id="rId18"/>
              </w:objec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, </w:t>
            </w: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and friction.</w:t>
            </w:r>
          </w:p>
          <w:p w14:paraId="33DDC54A" w14:textId="77777777" w:rsidR="00E3679A" w:rsidRDefault="00E3679A" w:rsidP="008F5D05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33DDC54B" w14:textId="77777777" w:rsidR="00E25249" w:rsidRDefault="00E25249" w:rsidP="007676BF">
            <w:pPr>
              <w:rPr>
                <w:b/>
                <w:sz w:val="24"/>
                <w:szCs w:val="24"/>
              </w:rPr>
            </w:pPr>
          </w:p>
        </w:tc>
      </w:tr>
    </w:tbl>
    <w:p w14:paraId="33DDC54D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33DDC54E" w14:textId="77777777" w:rsidR="00D7305F" w:rsidRPr="001F2B64" w:rsidRDefault="00D7305F" w:rsidP="004E70E3">
      <w:pPr>
        <w:rPr>
          <w:sz w:val="24"/>
          <w:szCs w:val="24"/>
        </w:rPr>
      </w:pPr>
    </w:p>
    <w:sectPr w:rsidR="00D7305F" w:rsidRPr="001F2B64" w:rsidSect="007C4293">
      <w:footerReference w:type="default" r:id="rId19"/>
      <w:footerReference w:type="first" r:id="rId20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3322487" w14:textId="77777777" w:rsidR="00EC7292" w:rsidRDefault="00EC7292" w:rsidP="00FD7BFE">
      <w:r>
        <w:separator/>
      </w:r>
    </w:p>
  </w:endnote>
  <w:endnote w:type="continuationSeparator" w:id="0">
    <w:p w14:paraId="02C9B005" w14:textId="77777777" w:rsidR="00EC7292" w:rsidRDefault="00EC7292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DDC55B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33DDC55D" wp14:editId="33DDC55E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33DDC55F" wp14:editId="33DDC560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3DDC565" w14:textId="77777777" w:rsidR="00790699" w:rsidRDefault="0058245C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MB</w:t>
                          </w:r>
                          <w:r w:rsidR="00E3679A">
                            <w:rPr>
                              <w:sz w:val="16"/>
                              <w:szCs w:val="16"/>
                            </w:rPr>
                            <w:t xml:space="preserve"> 2</w:t>
                          </w:r>
                          <w:r w:rsidR="00460FCA">
                            <w:rPr>
                              <w:sz w:val="16"/>
                              <w:szCs w:val="16"/>
                            </w:rPr>
                            <w:t>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</w:t>
                          </w:r>
                          <w:r w:rsidR="00E3679A">
                            <w:rPr>
                              <w:sz w:val="16"/>
                              <w:szCs w:val="16"/>
                            </w:rPr>
                            <w:t>11</w:t>
                          </w:r>
                          <w:r w:rsidR="002B2679"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33DDC566" w14:textId="7777777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D44CD6">
                            <w:rPr>
                              <w:sz w:val="16"/>
                              <w:szCs w:val="16"/>
                            </w:rPr>
                            <w:t>1.</w:t>
                          </w:r>
                          <w:r w:rsidR="00E3679A">
                            <w:rPr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3DDC55F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33DDC565" w14:textId="77777777" w:rsidR="00790699" w:rsidRDefault="0058245C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MB</w:t>
                    </w:r>
                    <w:r w:rsidR="00E3679A">
                      <w:rPr>
                        <w:sz w:val="16"/>
                        <w:szCs w:val="16"/>
                      </w:rPr>
                      <w:t xml:space="preserve"> 2</w:t>
                    </w:r>
                    <w:r w:rsidR="00460FCA">
                      <w:rPr>
                        <w:sz w:val="16"/>
                        <w:szCs w:val="16"/>
                      </w:rPr>
                      <w:t>1</w:t>
                    </w:r>
                    <w:r w:rsidR="002B2679">
                      <w:rPr>
                        <w:sz w:val="16"/>
                        <w:szCs w:val="16"/>
                      </w:rPr>
                      <w:t>/</w:t>
                    </w:r>
                    <w:r w:rsidR="00E3679A">
                      <w:rPr>
                        <w:sz w:val="16"/>
                        <w:szCs w:val="16"/>
                      </w:rPr>
                      <w:t>11</w:t>
                    </w:r>
                    <w:r w:rsidR="002B2679">
                      <w:rPr>
                        <w:sz w:val="16"/>
                        <w:szCs w:val="16"/>
                      </w:rPr>
                      <w:t>/16</w:t>
                    </w:r>
                  </w:p>
                  <w:p w14:paraId="33DDC566" w14:textId="7777777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D44CD6">
                      <w:rPr>
                        <w:sz w:val="16"/>
                        <w:szCs w:val="16"/>
                      </w:rPr>
                      <w:t>1.</w:t>
                    </w:r>
                    <w:r w:rsidR="00E3679A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1D4BF4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1D4BF4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DDC55C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3DDC561" wp14:editId="33DDC562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3DDC567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33DDC568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3DDC561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33DDC567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33DDC568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33DDC563" wp14:editId="33DDC564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1D4BF4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99617EF" w14:textId="77777777" w:rsidR="00EC7292" w:rsidRDefault="00EC7292" w:rsidP="00FD7BFE">
      <w:r>
        <w:separator/>
      </w:r>
    </w:p>
  </w:footnote>
  <w:footnote w:type="continuationSeparator" w:id="0">
    <w:p w14:paraId="2C9C703C" w14:textId="77777777" w:rsidR="00EC7292" w:rsidRDefault="00EC7292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BD5E76"/>
    <w:multiLevelType w:val="hybridMultilevel"/>
    <w:tmpl w:val="16EE10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B75A2A"/>
    <w:multiLevelType w:val="hybridMultilevel"/>
    <w:tmpl w:val="95124D1A"/>
    <w:lvl w:ilvl="0" w:tplc="08090001">
      <w:start w:val="1"/>
      <w:numFmt w:val="bullet"/>
      <w:lvlText w:val=""/>
      <w:lvlJc w:val="left"/>
      <w:pPr>
        <w:ind w:left="107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9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1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3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5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7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9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1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32" w:hanging="360"/>
      </w:pPr>
      <w:rPr>
        <w:rFonts w:ascii="Wingdings" w:hAnsi="Wingdings" w:hint="default"/>
      </w:rPr>
    </w:lvl>
  </w:abstractNum>
  <w:abstractNum w:abstractNumId="3" w15:restartNumberingAfterBreak="0">
    <w:nsid w:val="0CE14FF2"/>
    <w:multiLevelType w:val="multilevel"/>
    <w:tmpl w:val="1A5EDC6A"/>
    <w:lvl w:ilvl="0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4"/>
        <w:szCs w:val="24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  <w:sz w:val="20"/>
      </w:rPr>
    </w:lvl>
    <w:lvl w:ilvl="5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  <w:sz w:val="20"/>
      </w:rPr>
    </w:lvl>
    <w:lvl w:ilvl="6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  <w:sz w:val="20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  <w:sz w:val="20"/>
      </w:rPr>
    </w:lvl>
    <w:lvl w:ilvl="8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  <w:sz w:val="20"/>
      </w:rPr>
    </w:lvl>
  </w:abstractNum>
  <w:abstractNum w:abstractNumId="4" w15:restartNumberingAfterBreak="0">
    <w:nsid w:val="0E087485"/>
    <w:multiLevelType w:val="hybridMultilevel"/>
    <w:tmpl w:val="BFE089C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59032C"/>
    <w:multiLevelType w:val="hybridMultilevel"/>
    <w:tmpl w:val="CA98CB7A"/>
    <w:lvl w:ilvl="0" w:tplc="AAE81D8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D045405"/>
    <w:multiLevelType w:val="hybridMultilevel"/>
    <w:tmpl w:val="F08008C4"/>
    <w:lvl w:ilvl="0" w:tplc="08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1" w15:restartNumberingAfterBreak="0">
    <w:nsid w:val="29026B7F"/>
    <w:multiLevelType w:val="hybridMultilevel"/>
    <w:tmpl w:val="A94AE99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AFD5814"/>
    <w:multiLevelType w:val="hybridMultilevel"/>
    <w:tmpl w:val="5D1A3D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C416D4C"/>
    <w:multiLevelType w:val="hybridMultilevel"/>
    <w:tmpl w:val="F3B049A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CE21966"/>
    <w:multiLevelType w:val="hybridMultilevel"/>
    <w:tmpl w:val="22EAE4BE"/>
    <w:lvl w:ilvl="0" w:tplc="08090001">
      <w:start w:val="1"/>
      <w:numFmt w:val="bullet"/>
      <w:lvlText w:val=""/>
      <w:lvlJc w:val="left"/>
      <w:pPr>
        <w:ind w:left="85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7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9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1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3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5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7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9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14" w:hanging="360"/>
      </w:pPr>
      <w:rPr>
        <w:rFonts w:ascii="Wingdings" w:hAnsi="Wingdings" w:hint="default"/>
      </w:rPr>
    </w:lvl>
  </w:abstractNum>
  <w:abstractNum w:abstractNumId="15" w15:restartNumberingAfterBreak="0">
    <w:nsid w:val="31054C33"/>
    <w:multiLevelType w:val="hybridMultilevel"/>
    <w:tmpl w:val="517A47E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D67206"/>
    <w:multiLevelType w:val="hybridMultilevel"/>
    <w:tmpl w:val="2084E5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CE40D17"/>
    <w:multiLevelType w:val="hybridMultilevel"/>
    <w:tmpl w:val="BF302BE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F7B5895"/>
    <w:multiLevelType w:val="hybridMultilevel"/>
    <w:tmpl w:val="3DF66B0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213599A"/>
    <w:multiLevelType w:val="hybridMultilevel"/>
    <w:tmpl w:val="63DC46A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FCE1EC5"/>
    <w:multiLevelType w:val="hybridMultilevel"/>
    <w:tmpl w:val="3E20AC8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C6C4094"/>
    <w:multiLevelType w:val="hybridMultilevel"/>
    <w:tmpl w:val="75E8C7CE"/>
    <w:lvl w:ilvl="0" w:tplc="B32C15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5"/>
  </w:num>
  <w:num w:numId="3">
    <w:abstractNumId w:val="22"/>
  </w:num>
  <w:num w:numId="4">
    <w:abstractNumId w:val="0"/>
  </w:num>
  <w:num w:numId="5">
    <w:abstractNumId w:val="23"/>
  </w:num>
  <w:num w:numId="6">
    <w:abstractNumId w:val="18"/>
  </w:num>
  <w:num w:numId="7">
    <w:abstractNumId w:val="16"/>
  </w:num>
  <w:num w:numId="8">
    <w:abstractNumId w:val="6"/>
  </w:num>
  <w:num w:numId="9">
    <w:abstractNumId w:val="15"/>
  </w:num>
  <w:num w:numId="10">
    <w:abstractNumId w:val="5"/>
  </w:num>
  <w:num w:numId="11">
    <w:abstractNumId w:val="7"/>
  </w:num>
  <w:num w:numId="12">
    <w:abstractNumId w:val="8"/>
  </w:num>
  <w:num w:numId="13">
    <w:abstractNumId w:val="26"/>
  </w:num>
  <w:num w:numId="14">
    <w:abstractNumId w:val="21"/>
  </w:num>
  <w:num w:numId="15">
    <w:abstractNumId w:val="12"/>
  </w:num>
  <w:num w:numId="16">
    <w:abstractNumId w:val="20"/>
  </w:num>
  <w:num w:numId="17">
    <w:abstractNumId w:val="17"/>
  </w:num>
  <w:num w:numId="18">
    <w:abstractNumId w:val="3"/>
  </w:num>
  <w:num w:numId="19">
    <w:abstractNumId w:val="10"/>
  </w:num>
  <w:num w:numId="20">
    <w:abstractNumId w:val="19"/>
  </w:num>
  <w:num w:numId="21">
    <w:abstractNumId w:val="13"/>
  </w:num>
  <w:num w:numId="22">
    <w:abstractNumId w:val="4"/>
  </w:num>
  <w:num w:numId="23">
    <w:abstractNumId w:val="11"/>
  </w:num>
  <w:num w:numId="24">
    <w:abstractNumId w:val="2"/>
  </w:num>
  <w:num w:numId="25">
    <w:abstractNumId w:val="24"/>
  </w:num>
  <w:num w:numId="26">
    <w:abstractNumId w:val="1"/>
  </w:num>
  <w:num w:numId="2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04F03"/>
    <w:rsid w:val="000407C9"/>
    <w:rsid w:val="00067308"/>
    <w:rsid w:val="00072BD3"/>
    <w:rsid w:val="000C0711"/>
    <w:rsid w:val="000C1C35"/>
    <w:rsid w:val="000C7558"/>
    <w:rsid w:val="000F2B6F"/>
    <w:rsid w:val="000F34F9"/>
    <w:rsid w:val="001045AC"/>
    <w:rsid w:val="00113800"/>
    <w:rsid w:val="00115148"/>
    <w:rsid w:val="00132492"/>
    <w:rsid w:val="00140690"/>
    <w:rsid w:val="00144FB2"/>
    <w:rsid w:val="00147BFD"/>
    <w:rsid w:val="00173B62"/>
    <w:rsid w:val="00181996"/>
    <w:rsid w:val="001928E9"/>
    <w:rsid w:val="001961FB"/>
    <w:rsid w:val="001A02AF"/>
    <w:rsid w:val="001B50F3"/>
    <w:rsid w:val="001C13F6"/>
    <w:rsid w:val="001D3284"/>
    <w:rsid w:val="001D4BF4"/>
    <w:rsid w:val="001E689C"/>
    <w:rsid w:val="001F2B64"/>
    <w:rsid w:val="0020238A"/>
    <w:rsid w:val="0022573C"/>
    <w:rsid w:val="002524F7"/>
    <w:rsid w:val="00293A94"/>
    <w:rsid w:val="0029714F"/>
    <w:rsid w:val="002B2679"/>
    <w:rsid w:val="002D3ECB"/>
    <w:rsid w:val="003068E2"/>
    <w:rsid w:val="00313295"/>
    <w:rsid w:val="00317C0F"/>
    <w:rsid w:val="00331A3A"/>
    <w:rsid w:val="00344F05"/>
    <w:rsid w:val="00346002"/>
    <w:rsid w:val="00357014"/>
    <w:rsid w:val="00364188"/>
    <w:rsid w:val="00377EF8"/>
    <w:rsid w:val="00392FE7"/>
    <w:rsid w:val="003A3C99"/>
    <w:rsid w:val="003B0115"/>
    <w:rsid w:val="003C3A86"/>
    <w:rsid w:val="003C7AC9"/>
    <w:rsid w:val="003F5102"/>
    <w:rsid w:val="00425181"/>
    <w:rsid w:val="0043464E"/>
    <w:rsid w:val="00460FCA"/>
    <w:rsid w:val="0047450F"/>
    <w:rsid w:val="004913D6"/>
    <w:rsid w:val="004A34D8"/>
    <w:rsid w:val="004E70E3"/>
    <w:rsid w:val="00501BA7"/>
    <w:rsid w:val="00517D89"/>
    <w:rsid w:val="00546274"/>
    <w:rsid w:val="00564495"/>
    <w:rsid w:val="00573B9A"/>
    <w:rsid w:val="0058245C"/>
    <w:rsid w:val="005D1026"/>
    <w:rsid w:val="005E1F3E"/>
    <w:rsid w:val="005F56C9"/>
    <w:rsid w:val="006242F2"/>
    <w:rsid w:val="00656B4D"/>
    <w:rsid w:val="006C219A"/>
    <w:rsid w:val="006E5234"/>
    <w:rsid w:val="007066F3"/>
    <w:rsid w:val="0070759C"/>
    <w:rsid w:val="00710A41"/>
    <w:rsid w:val="00713AD4"/>
    <w:rsid w:val="00720B90"/>
    <w:rsid w:val="00761865"/>
    <w:rsid w:val="00765F6D"/>
    <w:rsid w:val="007676BF"/>
    <w:rsid w:val="00782CA3"/>
    <w:rsid w:val="00790699"/>
    <w:rsid w:val="007A46DD"/>
    <w:rsid w:val="007A4EA3"/>
    <w:rsid w:val="007C27F2"/>
    <w:rsid w:val="007C4293"/>
    <w:rsid w:val="007C7D66"/>
    <w:rsid w:val="007E3558"/>
    <w:rsid w:val="007E3822"/>
    <w:rsid w:val="007F514C"/>
    <w:rsid w:val="00801322"/>
    <w:rsid w:val="00835FBC"/>
    <w:rsid w:val="00860B0C"/>
    <w:rsid w:val="0086132B"/>
    <w:rsid w:val="00880AB5"/>
    <w:rsid w:val="00883890"/>
    <w:rsid w:val="008857DD"/>
    <w:rsid w:val="0089070A"/>
    <w:rsid w:val="008A3C60"/>
    <w:rsid w:val="008B007C"/>
    <w:rsid w:val="008B61B4"/>
    <w:rsid w:val="008B6AB4"/>
    <w:rsid w:val="008C0EE8"/>
    <w:rsid w:val="008E39A5"/>
    <w:rsid w:val="008E5C12"/>
    <w:rsid w:val="008F5D05"/>
    <w:rsid w:val="00941220"/>
    <w:rsid w:val="00946419"/>
    <w:rsid w:val="00951C2E"/>
    <w:rsid w:val="00990961"/>
    <w:rsid w:val="009B7B0B"/>
    <w:rsid w:val="009D3659"/>
    <w:rsid w:val="009E519B"/>
    <w:rsid w:val="00A071B0"/>
    <w:rsid w:val="00A1292F"/>
    <w:rsid w:val="00A25BF3"/>
    <w:rsid w:val="00A535C8"/>
    <w:rsid w:val="00A55639"/>
    <w:rsid w:val="00A64763"/>
    <w:rsid w:val="00A753D8"/>
    <w:rsid w:val="00A832F0"/>
    <w:rsid w:val="00A901CC"/>
    <w:rsid w:val="00A90A72"/>
    <w:rsid w:val="00A9397C"/>
    <w:rsid w:val="00AA367A"/>
    <w:rsid w:val="00AA71A9"/>
    <w:rsid w:val="00B10072"/>
    <w:rsid w:val="00B24FA8"/>
    <w:rsid w:val="00B41D0F"/>
    <w:rsid w:val="00B7646E"/>
    <w:rsid w:val="00B82CE4"/>
    <w:rsid w:val="00B908C3"/>
    <w:rsid w:val="00BE0AF7"/>
    <w:rsid w:val="00BE1A24"/>
    <w:rsid w:val="00C2085D"/>
    <w:rsid w:val="00C309E5"/>
    <w:rsid w:val="00C5253D"/>
    <w:rsid w:val="00C76035"/>
    <w:rsid w:val="00C804BF"/>
    <w:rsid w:val="00C842DF"/>
    <w:rsid w:val="00C94106"/>
    <w:rsid w:val="00CA7B28"/>
    <w:rsid w:val="00CB47F2"/>
    <w:rsid w:val="00CC7469"/>
    <w:rsid w:val="00CE17BC"/>
    <w:rsid w:val="00CF58E0"/>
    <w:rsid w:val="00D11236"/>
    <w:rsid w:val="00D21351"/>
    <w:rsid w:val="00D329E9"/>
    <w:rsid w:val="00D37C4F"/>
    <w:rsid w:val="00D37FC9"/>
    <w:rsid w:val="00D44CD6"/>
    <w:rsid w:val="00D45FA5"/>
    <w:rsid w:val="00D56811"/>
    <w:rsid w:val="00D7305F"/>
    <w:rsid w:val="00D871EF"/>
    <w:rsid w:val="00D94E1B"/>
    <w:rsid w:val="00DB6556"/>
    <w:rsid w:val="00DC176C"/>
    <w:rsid w:val="00DD354B"/>
    <w:rsid w:val="00DF20D6"/>
    <w:rsid w:val="00DF2A2F"/>
    <w:rsid w:val="00E0741D"/>
    <w:rsid w:val="00E175B2"/>
    <w:rsid w:val="00E25249"/>
    <w:rsid w:val="00E356AD"/>
    <w:rsid w:val="00E3679A"/>
    <w:rsid w:val="00E61ACF"/>
    <w:rsid w:val="00EC6EEF"/>
    <w:rsid w:val="00EC7292"/>
    <w:rsid w:val="00F25C65"/>
    <w:rsid w:val="00F35187"/>
    <w:rsid w:val="00F55D5B"/>
    <w:rsid w:val="00F57AF5"/>
    <w:rsid w:val="00F6152A"/>
    <w:rsid w:val="00FA06CD"/>
    <w:rsid w:val="00FA50F3"/>
    <w:rsid w:val="00FB2C7B"/>
    <w:rsid w:val="00FB30CA"/>
    <w:rsid w:val="00FD12D6"/>
    <w:rsid w:val="00FD7BFE"/>
    <w:rsid w:val="00FF1B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DDC4E7"/>
  <w15:docId w15:val="{054BCD29-81ED-4B6C-B8CE-E69E9EAC2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paragraph" w:customStyle="1" w:styleId="GCETabletxt">
    <w:name w:val="GCE_Tabletxt"/>
    <w:basedOn w:val="Normal"/>
    <w:rsid w:val="00C804BF"/>
    <w:pPr>
      <w:spacing w:before="80" w:after="80" w:line="260" w:lineRule="atLeast"/>
      <w:ind w:left="112"/>
    </w:pPr>
    <w:rPr>
      <w:rFonts w:ascii="Times New Roman" w:eastAsia="Times New Roman" w:hAnsi="Times New Roman" w:cs="Times New Roman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22573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2573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2573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2573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2573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7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09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64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www.mei.org.uk/integrating-technology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yperlink" Target="https://my.integralmaths.org/integral/sow-resources.php" TargetMode="Externa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419</Words>
  <Characters>239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2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10</cp:revision>
  <cp:lastPrinted>2021-01-21T09:29:00Z</cp:lastPrinted>
  <dcterms:created xsi:type="dcterms:W3CDTF">2016-09-02T08:43:00Z</dcterms:created>
  <dcterms:modified xsi:type="dcterms:W3CDTF">2021-01-21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